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6600"/>
        <w:tblLook w:val="01E0" w:firstRow="1" w:lastRow="1" w:firstColumn="1" w:lastColumn="1" w:noHBand="0" w:noVBand="0"/>
      </w:tblPr>
      <w:tblGrid>
        <w:gridCol w:w="2235"/>
        <w:gridCol w:w="4394"/>
        <w:gridCol w:w="3715"/>
      </w:tblGrid>
      <w:tr w:rsidR="0081269C" w:rsidTr="00B40F34">
        <w:trPr>
          <w:jc w:val="center"/>
        </w:trPr>
        <w:tc>
          <w:tcPr>
            <w:tcW w:w="2235" w:type="dxa"/>
            <w:shd w:val="clear" w:color="auto" w:fill="FF6600"/>
            <w:vAlign w:val="center"/>
          </w:tcPr>
          <w:p w:rsidR="005968A2" w:rsidRPr="005968A2" w:rsidRDefault="0081269C" w:rsidP="00B40F34">
            <w:pPr>
              <w:spacing w:before="120" w:after="120"/>
              <w:jc w:val="center"/>
              <w:rPr>
                <w:b/>
                <w:sz w:val="32"/>
                <w:szCs w:val="32"/>
                <w:u w:val="single"/>
              </w:rPr>
            </w:pPr>
            <w:bookmarkStart w:id="0" w:name="_GoBack"/>
            <w:bookmarkEnd w:id="0"/>
            <w:r w:rsidRPr="005968A2">
              <w:rPr>
                <w:b/>
                <w:sz w:val="32"/>
                <w:szCs w:val="32"/>
                <w:u w:val="single"/>
              </w:rPr>
              <w:t xml:space="preserve">Niveau : </w:t>
            </w:r>
          </w:p>
          <w:p w:rsidR="0081269C" w:rsidRPr="0095518E" w:rsidRDefault="0081269C" w:rsidP="00B40F34">
            <w:pPr>
              <w:spacing w:before="120" w:after="120"/>
              <w:jc w:val="center"/>
              <w:rPr>
                <w:b/>
                <w:sz w:val="32"/>
                <w:szCs w:val="32"/>
              </w:rPr>
            </w:pPr>
            <w:r w:rsidRPr="0095518E">
              <w:rPr>
                <w:b/>
                <w:sz w:val="32"/>
                <w:szCs w:val="32"/>
              </w:rPr>
              <w:t>3ePP</w:t>
            </w:r>
          </w:p>
        </w:tc>
        <w:tc>
          <w:tcPr>
            <w:tcW w:w="4394" w:type="dxa"/>
            <w:shd w:val="clear" w:color="auto" w:fill="FF6600"/>
          </w:tcPr>
          <w:p w:rsidR="0081269C" w:rsidRPr="005968A2" w:rsidRDefault="0081269C" w:rsidP="0081269C">
            <w:pPr>
              <w:jc w:val="center"/>
              <w:rPr>
                <w:b/>
                <w:sz w:val="32"/>
                <w:szCs w:val="32"/>
                <w:u w:val="single"/>
              </w:rPr>
            </w:pPr>
            <w:r w:rsidRPr="005968A2">
              <w:rPr>
                <w:b/>
                <w:sz w:val="32"/>
                <w:szCs w:val="32"/>
                <w:u w:val="single"/>
              </w:rPr>
              <w:t>Parcours citoyen</w:t>
            </w:r>
          </w:p>
          <w:p w:rsidR="0081269C" w:rsidRPr="0095518E" w:rsidRDefault="005968A2" w:rsidP="00B40F34">
            <w:pPr>
              <w:jc w:val="center"/>
              <w:rPr>
                <w:b/>
                <w:sz w:val="32"/>
                <w:szCs w:val="32"/>
              </w:rPr>
            </w:pPr>
            <w:r w:rsidRPr="005968A2">
              <w:rPr>
                <w:b/>
                <w:sz w:val="32"/>
                <w:szCs w:val="32"/>
                <w:u w:val="single"/>
              </w:rPr>
              <w:t>Thématique</w:t>
            </w:r>
            <w:r w:rsidR="0081269C" w:rsidRPr="005968A2">
              <w:rPr>
                <w:b/>
                <w:sz w:val="32"/>
                <w:szCs w:val="32"/>
                <w:u w:val="single"/>
              </w:rPr>
              <w:t>:</w:t>
            </w:r>
            <w:r>
              <w:rPr>
                <w:b/>
                <w:sz w:val="32"/>
                <w:szCs w:val="32"/>
              </w:rPr>
              <w:t xml:space="preserve"> </w:t>
            </w:r>
            <w:r w:rsidR="0081269C" w:rsidRPr="0095518E">
              <w:rPr>
                <w:b/>
                <w:sz w:val="32"/>
                <w:szCs w:val="32"/>
              </w:rPr>
              <w:t>sécurité routière</w:t>
            </w:r>
          </w:p>
          <w:p w:rsidR="0081269C" w:rsidRPr="0095518E" w:rsidRDefault="0081269C" w:rsidP="0081269C">
            <w:pPr>
              <w:jc w:val="center"/>
              <w:rPr>
                <w:b/>
                <w:sz w:val="32"/>
                <w:szCs w:val="32"/>
              </w:rPr>
            </w:pPr>
            <w:r w:rsidRPr="0095518E">
              <w:rPr>
                <w:b/>
                <w:sz w:val="32"/>
                <w:szCs w:val="32"/>
              </w:rPr>
              <w:t>(</w:t>
            </w:r>
            <w:r>
              <w:rPr>
                <w:b/>
                <w:sz w:val="32"/>
                <w:szCs w:val="32"/>
              </w:rPr>
              <w:t>Science physiques</w:t>
            </w:r>
            <w:r w:rsidRPr="0095518E">
              <w:rPr>
                <w:b/>
                <w:sz w:val="32"/>
                <w:szCs w:val="32"/>
              </w:rPr>
              <w:t>)</w:t>
            </w:r>
          </w:p>
        </w:tc>
        <w:tc>
          <w:tcPr>
            <w:tcW w:w="3715" w:type="dxa"/>
            <w:shd w:val="clear" w:color="auto" w:fill="FF6600"/>
            <w:vAlign w:val="center"/>
          </w:tcPr>
          <w:p w:rsidR="0081269C" w:rsidRPr="005968A2" w:rsidRDefault="0081269C" w:rsidP="00B40F34">
            <w:pPr>
              <w:jc w:val="center"/>
              <w:rPr>
                <w:b/>
                <w:sz w:val="32"/>
                <w:szCs w:val="32"/>
                <w:u w:val="single"/>
              </w:rPr>
            </w:pPr>
            <w:r w:rsidRPr="005968A2">
              <w:rPr>
                <w:b/>
                <w:sz w:val="32"/>
                <w:szCs w:val="32"/>
                <w:u w:val="single"/>
              </w:rPr>
              <w:t>Limitation de vitesse</w:t>
            </w:r>
          </w:p>
          <w:p w:rsidR="0081269C" w:rsidRPr="0095518E" w:rsidRDefault="0081269C" w:rsidP="00B40F34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(vitesse moyenne</w:t>
            </w:r>
            <w:r w:rsidRPr="0095518E">
              <w:rPr>
                <w:b/>
                <w:sz w:val="32"/>
                <w:szCs w:val="32"/>
              </w:rPr>
              <w:t>)</w:t>
            </w:r>
          </w:p>
        </w:tc>
      </w:tr>
    </w:tbl>
    <w:p w:rsidR="00454813" w:rsidRDefault="00454813" w:rsidP="00454813">
      <w:pPr>
        <w:spacing w:before="120" w:after="120"/>
        <w:rPr>
          <w:b/>
        </w:rPr>
      </w:pPr>
      <w:r>
        <w:rPr>
          <w:b/>
        </w:rPr>
        <w:t xml:space="preserve">Regarder la vidéo à l’adresse suivante : </w:t>
      </w:r>
      <w:hyperlink r:id="rId5" w:history="1">
        <w:r w:rsidRPr="00A43C94">
          <w:rPr>
            <w:rStyle w:val="Lienhypertexte"/>
            <w:b/>
          </w:rPr>
          <w:t>https://y</w:t>
        </w:r>
        <w:r w:rsidRPr="00A43C94">
          <w:rPr>
            <w:rStyle w:val="Lienhypertexte"/>
            <w:b/>
          </w:rPr>
          <w:t>o</w:t>
        </w:r>
        <w:r w:rsidRPr="00A43C94">
          <w:rPr>
            <w:rStyle w:val="Lienhypertexte"/>
            <w:b/>
          </w:rPr>
          <w:t>ut</w:t>
        </w:r>
        <w:r w:rsidRPr="00A43C94">
          <w:rPr>
            <w:rStyle w:val="Lienhypertexte"/>
            <w:b/>
          </w:rPr>
          <w:t>u</w:t>
        </w:r>
        <w:r w:rsidRPr="00A43C94">
          <w:rPr>
            <w:rStyle w:val="Lienhypertexte"/>
            <w:b/>
          </w:rPr>
          <w:t>.be/o0</w:t>
        </w:r>
        <w:r w:rsidRPr="00A43C94">
          <w:rPr>
            <w:rStyle w:val="Lienhypertexte"/>
            <w:b/>
          </w:rPr>
          <w:t>g</w:t>
        </w:r>
        <w:r w:rsidRPr="00A43C94">
          <w:rPr>
            <w:rStyle w:val="Lienhypertexte"/>
            <w:b/>
          </w:rPr>
          <w:t>kJ</w:t>
        </w:r>
        <w:r w:rsidRPr="00A43C94">
          <w:rPr>
            <w:rStyle w:val="Lienhypertexte"/>
            <w:b/>
          </w:rPr>
          <w:t>J</w:t>
        </w:r>
        <w:r w:rsidRPr="00A43C94">
          <w:rPr>
            <w:rStyle w:val="Lienhypertexte"/>
            <w:b/>
          </w:rPr>
          <w:t>MS</w:t>
        </w:r>
        <w:r w:rsidRPr="00A43C94">
          <w:rPr>
            <w:rStyle w:val="Lienhypertexte"/>
            <w:b/>
          </w:rPr>
          <w:t>h</w:t>
        </w:r>
        <w:r w:rsidRPr="00A43C94">
          <w:rPr>
            <w:rStyle w:val="Lienhypertexte"/>
            <w:b/>
          </w:rPr>
          <w:t>Ao</w:t>
        </w:r>
      </w:hyperlink>
    </w:p>
    <w:p w:rsidR="00454813" w:rsidRDefault="00454813" w:rsidP="00454813">
      <w:pPr>
        <w:spacing w:before="120" w:after="120"/>
        <w:rPr>
          <w:b/>
        </w:rPr>
      </w:pPr>
      <w:r>
        <w:rPr>
          <w:b/>
        </w:rPr>
        <w:t>a) Ces nouveaux radars mesure </w:t>
      </w:r>
      <w:r w:rsidR="00063533">
        <w:rPr>
          <w:b/>
        </w:rPr>
        <w:t>la vitesse du véhicule :</w:t>
      </w:r>
    </w:p>
    <w:p w:rsidR="00454813" w:rsidRDefault="00454813" w:rsidP="00063533">
      <w:pPr>
        <w:spacing w:before="120" w:after="120"/>
        <w:jc w:val="center"/>
        <w:rPr>
          <w:b/>
        </w:rPr>
      </w:pPr>
      <w:r>
        <w:rPr>
          <w:b/>
        </w:rPr>
        <w:sym w:font="Webdings" w:char="F031"/>
      </w:r>
      <w:r w:rsidR="00063533">
        <w:rPr>
          <w:b/>
        </w:rPr>
        <w:t>à un instant donné</w:t>
      </w:r>
      <w:r>
        <w:rPr>
          <w:b/>
        </w:rPr>
        <w:tab/>
      </w:r>
      <w:r>
        <w:rPr>
          <w:b/>
        </w:rPr>
        <w:sym w:font="Webdings" w:char="F031"/>
      </w:r>
      <w:r w:rsidR="00063533">
        <w:rPr>
          <w:b/>
        </w:rPr>
        <w:t xml:space="preserve"> sur une portion de route</w:t>
      </w:r>
    </w:p>
    <w:p w:rsidR="00063533" w:rsidRDefault="00063533" w:rsidP="00454813">
      <w:pPr>
        <w:spacing w:before="120" w:after="120"/>
        <w:rPr>
          <w:b/>
        </w:rPr>
      </w:pPr>
      <w:r>
        <w:rPr>
          <w:b/>
        </w:rPr>
        <w:t>b) Le radar mesure :</w:t>
      </w:r>
    </w:p>
    <w:p w:rsidR="00063533" w:rsidRDefault="00063533" w:rsidP="00063533">
      <w:pPr>
        <w:spacing w:before="120" w:after="120"/>
        <w:jc w:val="center"/>
        <w:rPr>
          <w:b/>
        </w:rPr>
      </w:pPr>
      <w:r>
        <w:rPr>
          <w:b/>
        </w:rPr>
        <w:sym w:font="Webdings" w:char="F031"/>
      </w:r>
      <w:r>
        <w:rPr>
          <w:b/>
        </w:rPr>
        <w:t xml:space="preserve"> la vitesse instantanée du véhicule</w:t>
      </w:r>
      <w:r>
        <w:rPr>
          <w:b/>
        </w:rPr>
        <w:tab/>
      </w:r>
      <w:r>
        <w:rPr>
          <w:b/>
        </w:rPr>
        <w:sym w:font="Webdings" w:char="F031"/>
      </w:r>
      <w:r w:rsidR="009744DA">
        <w:rPr>
          <w:b/>
        </w:rPr>
        <w:t xml:space="preserve"> </w:t>
      </w:r>
      <w:r>
        <w:rPr>
          <w:b/>
        </w:rPr>
        <w:t>la vitesse moyenne du véhicule</w:t>
      </w:r>
    </w:p>
    <w:p w:rsidR="00063533" w:rsidRDefault="00063533" w:rsidP="00063533">
      <w:pPr>
        <w:spacing w:before="120" w:after="120"/>
        <w:rPr>
          <w:b/>
        </w:rPr>
      </w:pPr>
      <w:r>
        <w:rPr>
          <w:b/>
        </w:rPr>
        <w:t>c) Expliquer pourquoi ces radars permettent</w:t>
      </w:r>
      <w:r w:rsidR="00C730B1">
        <w:rPr>
          <w:b/>
        </w:rPr>
        <w:t xml:space="preserve"> de mieux contrôler la vitesse des véhicules.</w:t>
      </w:r>
    </w:p>
    <w:p w:rsidR="00C730B1" w:rsidRDefault="00C730B1" w:rsidP="00063533">
      <w:pPr>
        <w:spacing w:before="120" w:after="120"/>
        <w:rPr>
          <w:b/>
        </w:rPr>
      </w:pPr>
      <w:r>
        <w:rPr>
          <w:b/>
        </w:rPr>
        <w:t>………………………………………………………………………………………………………………</w:t>
      </w:r>
    </w:p>
    <w:p w:rsidR="0081269C" w:rsidRDefault="00C730B1" w:rsidP="00454813">
      <w:pPr>
        <w:spacing w:before="120" w:after="120"/>
        <w:rPr>
          <w:b/>
        </w:rPr>
      </w:pPr>
      <w:r>
        <w:rPr>
          <w:b/>
        </w:rPr>
        <w:t>………………………………………………………………………………………………………………</w:t>
      </w:r>
    </w:p>
    <w:p w:rsidR="00063533" w:rsidRPr="00454813" w:rsidRDefault="004647C0" w:rsidP="00454813">
      <w:pPr>
        <w:spacing w:before="120" w:after="120"/>
        <w:rPr>
          <w:b/>
        </w:rPr>
      </w:pPr>
      <w:r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30480</wp:posOffset>
                </wp:positionH>
                <wp:positionV relativeFrom="paragraph">
                  <wp:posOffset>181610</wp:posOffset>
                </wp:positionV>
                <wp:extent cx="6477000" cy="4301490"/>
                <wp:effectExtent l="14605" t="19050" r="23495" b="22860"/>
                <wp:wrapNone/>
                <wp:docPr id="2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0" cy="43014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29696D" w:rsidRDefault="002969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" o:spid="_x0000_s1026" type="#_x0000_t202" style="position:absolute;margin-left:-2.4pt;margin-top:14.3pt;width:510pt;height:338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" filled="f" strokeweight="2.25pt">
                <v:textbox>
                  <w:txbxContent>
                    <w:p w:rsidR="0029696D" w:rsidRDefault="0029696D"/>
                  </w:txbxContent>
                </v:textbox>
              </v:shape>
            </w:pict>
          </mc:Fallback>
        </mc:AlternateContent>
      </w:r>
    </w:p>
    <w:p w:rsidR="001B54E9" w:rsidRPr="0029696D" w:rsidRDefault="00FD07F2" w:rsidP="0029696D">
      <w:pPr>
        <w:spacing w:before="120" w:after="120"/>
        <w:jc w:val="center"/>
        <w:rPr>
          <w:b/>
          <w:sz w:val="32"/>
          <w:szCs w:val="32"/>
        </w:rPr>
      </w:pPr>
      <w:r w:rsidRPr="0029696D">
        <w:rPr>
          <w:b/>
          <w:sz w:val="32"/>
          <w:szCs w:val="32"/>
        </w:rPr>
        <w:t xml:space="preserve">La vitesse sur autoroute est limitée à </w:t>
      </w:r>
      <w:smartTag w:uri="urn:schemas-microsoft-com:office:smarttags" w:element="metricconverter">
        <w:smartTagPr>
          <w:attr w:name="ProductID" w:val="130 km/h"/>
        </w:smartTagPr>
        <w:r w:rsidRPr="000B4959">
          <w:rPr>
            <w:b/>
            <w:i/>
            <w:iCs/>
            <w:color w:val="FF0000"/>
            <w:sz w:val="32"/>
            <w:szCs w:val="32"/>
          </w:rPr>
          <w:t>130 km/h</w:t>
        </w:r>
      </w:smartTag>
      <w:r w:rsidRPr="0029696D">
        <w:rPr>
          <w:b/>
          <w:sz w:val="32"/>
          <w:szCs w:val="32"/>
        </w:rPr>
        <w:t xml:space="preserve"> par temps sec.</w:t>
      </w:r>
    </w:p>
    <w:p w:rsidR="00FD07F2" w:rsidRPr="0029696D" w:rsidRDefault="00FD07F2" w:rsidP="0029696D">
      <w:pPr>
        <w:spacing w:before="120" w:after="120"/>
        <w:jc w:val="center"/>
        <w:rPr>
          <w:b/>
          <w:sz w:val="32"/>
          <w:szCs w:val="32"/>
        </w:rPr>
      </w:pPr>
      <w:r w:rsidRPr="0029696D">
        <w:rPr>
          <w:b/>
          <w:sz w:val="32"/>
          <w:szCs w:val="32"/>
        </w:rPr>
        <w:t xml:space="preserve">Un automobiliste passe devant un premier radar à </w:t>
      </w:r>
      <w:r w:rsidRPr="000B4959">
        <w:rPr>
          <w:b/>
          <w:i/>
          <w:iCs/>
          <w:color w:val="FF0000"/>
          <w:sz w:val="32"/>
          <w:szCs w:val="32"/>
        </w:rPr>
        <w:t>8h50min</w:t>
      </w:r>
      <w:r w:rsidR="00B92F55">
        <w:rPr>
          <w:b/>
          <w:sz w:val="32"/>
          <w:szCs w:val="32"/>
        </w:rPr>
        <w:t xml:space="preserve"> puis devant le</w:t>
      </w:r>
      <w:r w:rsidRPr="0029696D">
        <w:rPr>
          <w:b/>
          <w:sz w:val="32"/>
          <w:szCs w:val="32"/>
        </w:rPr>
        <w:t xml:space="preserve"> second à </w:t>
      </w:r>
      <w:r w:rsidRPr="000B4959">
        <w:rPr>
          <w:b/>
          <w:i/>
          <w:iCs/>
          <w:color w:val="FF0000"/>
          <w:sz w:val="32"/>
          <w:szCs w:val="32"/>
        </w:rPr>
        <w:t>9h05min</w:t>
      </w:r>
      <w:r w:rsidRPr="0029696D">
        <w:rPr>
          <w:b/>
          <w:sz w:val="32"/>
          <w:szCs w:val="32"/>
        </w:rPr>
        <w:t>.</w:t>
      </w:r>
    </w:p>
    <w:p w:rsidR="0029696D" w:rsidRDefault="00B92F55" w:rsidP="0029696D">
      <w:pPr>
        <w:spacing w:before="120"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L</w:t>
      </w:r>
      <w:r w:rsidR="00FD07F2" w:rsidRPr="0029696D">
        <w:rPr>
          <w:b/>
          <w:sz w:val="32"/>
          <w:szCs w:val="32"/>
        </w:rPr>
        <w:t xml:space="preserve">es 2 radars sont distants de </w:t>
      </w:r>
      <w:smartTag w:uri="urn:schemas-microsoft-com:office:smarttags" w:element="metricconverter">
        <w:smartTagPr>
          <w:attr w:name="ProductID" w:val="35 km"/>
        </w:smartTagPr>
        <w:r w:rsidR="00FD07F2" w:rsidRPr="000B4959">
          <w:rPr>
            <w:b/>
            <w:i/>
            <w:iCs/>
            <w:color w:val="FF0000"/>
            <w:sz w:val="32"/>
            <w:szCs w:val="32"/>
          </w:rPr>
          <w:t>35 km</w:t>
        </w:r>
      </w:smartTag>
      <w:r w:rsidR="0029696D" w:rsidRPr="0029696D">
        <w:rPr>
          <w:b/>
          <w:sz w:val="32"/>
          <w:szCs w:val="32"/>
        </w:rPr>
        <w:t>.</w:t>
      </w:r>
    </w:p>
    <w:p w:rsidR="0029696D" w:rsidRPr="0029696D" w:rsidRDefault="004647C0" w:rsidP="0029696D">
      <w:pPr>
        <w:spacing w:before="120" w:after="120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98120</wp:posOffset>
                </wp:positionH>
                <wp:positionV relativeFrom="paragraph">
                  <wp:posOffset>169545</wp:posOffset>
                </wp:positionV>
                <wp:extent cx="6019800" cy="2400300"/>
                <wp:effectExtent l="14605" t="21590" r="23495" b="16510"/>
                <wp:wrapNone/>
                <wp:docPr id="22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19800" cy="24003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B4959" w:rsidRDefault="000B495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7" type="#_x0000_t202" style="position:absolute;left:0;text-align:left;margin-left:15.6pt;margin-top:13.35pt;width:474pt;height:18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" filled="f" strokeweight="2.25pt">
                <v:stroke dashstyle="dash"/>
                <v:textbox>
                  <w:txbxContent>
                    <w:p w:rsidR="000B4959" w:rsidRDefault="000B4959"/>
                  </w:txbxContent>
                </v:textbox>
              </v:shape>
            </w:pict>
          </mc:Fallback>
        </mc:AlternateContent>
      </w:r>
    </w:p>
    <w:p w:rsidR="007F43A6" w:rsidRDefault="004647C0" w:rsidP="00FD07F2">
      <w:pPr>
        <w:spacing w:before="120"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264920</wp:posOffset>
                </wp:positionH>
                <wp:positionV relativeFrom="paragraph">
                  <wp:posOffset>88265</wp:posOffset>
                </wp:positionV>
                <wp:extent cx="1483995" cy="915670"/>
                <wp:effectExtent l="0" t="2540" r="0" b="0"/>
                <wp:wrapSquare wrapText="bothSides"/>
                <wp:docPr id="2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3995" cy="915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43A6" w:rsidRDefault="004647C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99210" cy="82296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9210" cy="8229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99.6pt;margin-top:6.95pt;width:116.85pt;height:72.1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" filled="f" stroked="f">
                <v:textbox style="mso-fit-shape-to-text:t">
                  <w:txbxContent>
                    <w:p w:rsidR="007F43A6" w:rsidRDefault="004647C0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299210" cy="822960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99210" cy="8229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46355</wp:posOffset>
                </wp:positionV>
                <wp:extent cx="1082040" cy="935355"/>
                <wp:effectExtent l="0" t="0" r="0" b="0"/>
                <wp:wrapSquare wrapText="bothSides"/>
                <wp:docPr id="20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040" cy="935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696D" w:rsidRDefault="004647C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99160" cy="842010"/>
                                  <wp:effectExtent l="0" t="0" r="0" b="0"/>
                                  <wp:docPr id="12" name="Image 12" descr="MC900411266[1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MC900411266[1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99160" cy="8420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9" type="#_x0000_t202" style="position:absolute;margin-left:279.6pt;margin-top:3.65pt;width:85.2pt;height:73.6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" filled="f" stroked="f">
                <v:textbox style="mso-fit-shape-to-text:t">
                  <w:txbxContent>
                    <w:p w:rsidR="0029696D" w:rsidRDefault="004647C0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99160" cy="842010"/>
                            <wp:effectExtent l="0" t="0" r="0" b="0"/>
                            <wp:docPr id="12" name="Image 12" descr="MC900411266[1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MC900411266[1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99160" cy="8420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D07F2" w:rsidRDefault="004647C0">
      <w:r>
        <w:rPr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646170</wp:posOffset>
                </wp:positionH>
                <wp:positionV relativeFrom="paragraph">
                  <wp:posOffset>81915</wp:posOffset>
                </wp:positionV>
                <wp:extent cx="762000" cy="342900"/>
                <wp:effectExtent l="0" t="0" r="4445" b="0"/>
                <wp:wrapNone/>
                <wp:docPr id="19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2F55" w:rsidRDefault="00B92F55" w:rsidP="00B92F55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0" type="#_x0000_t202" style="position:absolute;margin-left:287.1pt;margin-top:6.45pt;width:60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" filled="f" stroked="f">
                <v:textbox>
                  <w:txbxContent>
                    <w:p w:rsidR="00B92F55" w:rsidRDefault="00B92F55" w:rsidP="00B92F55">
                      <w:pPr>
                        <w:jc w:val="center"/>
                      </w:pPr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137795</wp:posOffset>
                </wp:positionV>
                <wp:extent cx="533400" cy="228600"/>
                <wp:effectExtent l="14605" t="17780" r="23495" b="20320"/>
                <wp:wrapNone/>
                <wp:docPr id="18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96D" w:rsidRDefault="002969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margin-left:297.6pt;margin-top:10.85pt;width:42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" strokeweight="2.25pt">
                <v:textbox>
                  <w:txbxContent>
                    <w:p w:rsidR="0029696D" w:rsidRDefault="0029696D"/>
                  </w:txbxContent>
                </v:textbox>
              </v:shape>
            </w:pict>
          </mc:Fallback>
        </mc:AlternateContent>
      </w:r>
    </w:p>
    <w:p w:rsidR="00FD07F2" w:rsidRDefault="004647C0"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50520</wp:posOffset>
                </wp:positionH>
                <wp:positionV relativeFrom="paragraph">
                  <wp:posOffset>118745</wp:posOffset>
                </wp:positionV>
                <wp:extent cx="907415" cy="1236980"/>
                <wp:effectExtent l="0" t="1905" r="1905" b="0"/>
                <wp:wrapSquare wrapText="bothSides"/>
                <wp:docPr id="1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7415" cy="1236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43A6" w:rsidRDefault="004647C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723900" cy="1146810"/>
                                  <wp:effectExtent l="0" t="0" r="0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23900" cy="1146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2" type="#_x0000_t202" style="position:absolute;margin-left:27.6pt;margin-top:9.35pt;width:71.45pt;height:97.4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" stroked="f">
                <v:textbox style="mso-fit-shape-to-text:t">
                  <w:txbxContent>
                    <w:p w:rsidR="007F43A6" w:rsidRDefault="004647C0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723900" cy="1146810"/>
                            <wp:effectExtent l="0" t="0" r="0" b="0"/>
                            <wp:docPr id="10" name="Imag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23900" cy="1146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5227320</wp:posOffset>
                </wp:positionH>
                <wp:positionV relativeFrom="paragraph">
                  <wp:posOffset>151765</wp:posOffset>
                </wp:positionV>
                <wp:extent cx="907415" cy="1194435"/>
                <wp:effectExtent l="0" t="0" r="1905" b="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7415" cy="1194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43A6" w:rsidRPr="002E6AAE" w:rsidRDefault="004647C0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F43A6"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723900" cy="1101090"/>
                                  <wp:effectExtent l="0" t="0" r="0" b="0"/>
                                  <wp:docPr id="1" name="il_fi" descr="panneau_radar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panneau_radar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23900" cy="11010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3" type="#_x0000_t202" style="position:absolute;margin-left:411.6pt;margin-top:11.95pt;width:71.45pt;height:94.05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" stroked="f">
                <v:textbox style="mso-fit-shape-to-text:t">
                  <w:txbxContent>
                    <w:p w:rsidR="007F43A6" w:rsidRPr="002E6AAE" w:rsidRDefault="004647C0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7F43A6">
                        <w:rPr>
                          <w:rFonts w:ascii="Arial" w:hAnsi="Arial" w:cs="Arial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723900" cy="1101090"/>
                            <wp:effectExtent l="0" t="0" r="0" b="0"/>
                            <wp:docPr id="1" name="il_fi" descr="panneau_radar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panneau_radar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23900" cy="11010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F43A6" w:rsidRDefault="007F43A6"/>
    <w:p w:rsidR="007F43A6" w:rsidRPr="007F43A6" w:rsidRDefault="007F43A6" w:rsidP="007F43A6"/>
    <w:p w:rsidR="007F43A6" w:rsidRPr="007F43A6" w:rsidRDefault="004647C0" w:rsidP="007F43A6"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88720</wp:posOffset>
                </wp:positionH>
                <wp:positionV relativeFrom="paragraph">
                  <wp:posOffset>164465</wp:posOffset>
                </wp:positionV>
                <wp:extent cx="4114800" cy="0"/>
                <wp:effectExtent l="24130" t="68580" r="33020" b="74295"/>
                <wp:wrapNone/>
                <wp:docPr id="15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8672E9" id="Line 3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12.95pt" to="417.6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" strokeweight="2.25pt">
                <v:stroke startarrow="block" endarrow="block"/>
              </v:line>
            </w:pict>
          </mc:Fallback>
        </mc:AlternateContent>
      </w:r>
    </w:p>
    <w:p w:rsidR="007F43A6" w:rsidRPr="007F43A6" w:rsidRDefault="004647C0" w:rsidP="007F43A6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636520</wp:posOffset>
                </wp:positionH>
                <wp:positionV relativeFrom="paragraph">
                  <wp:posOffset>103505</wp:posOffset>
                </wp:positionV>
                <wp:extent cx="762000" cy="342900"/>
                <wp:effectExtent l="0" t="1905" r="4445" b="0"/>
                <wp:wrapNone/>
                <wp:docPr id="14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2F55" w:rsidRDefault="00B92F55" w:rsidP="00B92F55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4" type="#_x0000_t202" style="position:absolute;margin-left:207.6pt;margin-top:8.15pt;width:60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2F3uQIAAME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" filled="f" stroked="f">
                <v:textbox>
                  <w:txbxContent>
                    <w:p w:rsidR="00B92F55" w:rsidRDefault="00B92F55" w:rsidP="00B92F55">
                      <w:pPr>
                        <w:jc w:val="center"/>
                      </w:pPr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636520</wp:posOffset>
                </wp:positionH>
                <wp:positionV relativeFrom="paragraph">
                  <wp:posOffset>103505</wp:posOffset>
                </wp:positionV>
                <wp:extent cx="762000" cy="342900"/>
                <wp:effectExtent l="14605" t="20955" r="23495" b="17145"/>
                <wp:wrapNone/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96D" w:rsidRPr="007F43A6" w:rsidRDefault="0029696D" w:rsidP="0029696D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5" type="#_x0000_t202" style="position:absolute;margin-left:207.6pt;margin-top:8.15pt;width:60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" strokeweight="2.25pt">
                <v:textbox>
                  <w:txbxContent>
                    <w:p w:rsidR="0029696D" w:rsidRPr="007F43A6" w:rsidRDefault="0029696D" w:rsidP="0029696D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F43A6" w:rsidRPr="007F43A6" w:rsidRDefault="007F43A6" w:rsidP="007F43A6"/>
    <w:p w:rsidR="007F43A6" w:rsidRPr="007F43A6" w:rsidRDefault="007F43A6" w:rsidP="007F43A6"/>
    <w:p w:rsidR="007F43A6" w:rsidRPr="007F43A6" w:rsidRDefault="004647C0" w:rsidP="007F43A6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149225</wp:posOffset>
                </wp:positionV>
                <wp:extent cx="762000" cy="342900"/>
                <wp:effectExtent l="0" t="1905" r="4445" b="0"/>
                <wp:wrapNone/>
                <wp:docPr id="9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6404" w:rsidRDefault="00306404" w:rsidP="00306404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36" type="#_x0000_t202" style="position:absolute;margin-left:417.6pt;margin-top:11.75pt;width:60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" filled="f" stroked="f">
                <v:textbox>
                  <w:txbxContent>
                    <w:p w:rsidR="00306404" w:rsidRDefault="00306404" w:rsidP="00306404">
                      <w:pPr>
                        <w:jc w:val="center"/>
                      </w:pPr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26720</wp:posOffset>
                </wp:positionH>
                <wp:positionV relativeFrom="paragraph">
                  <wp:posOffset>128905</wp:posOffset>
                </wp:positionV>
                <wp:extent cx="762000" cy="342900"/>
                <wp:effectExtent l="0" t="635" r="4445" b="0"/>
                <wp:wrapNone/>
                <wp:docPr id="8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92F55" w:rsidRDefault="00B92F55" w:rsidP="00B92F55">
                            <w:pPr>
                              <w:jc w:val="center"/>
                            </w:pPr>
                            <w:r>
                              <w:t>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7" type="#_x0000_t202" style="position:absolute;margin-left:33.6pt;margin-top:10.15pt;width:60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" filled="f" stroked="f">
                <v:textbox>
                  <w:txbxContent>
                    <w:p w:rsidR="00B92F55" w:rsidRDefault="00B92F55" w:rsidP="00B92F55">
                      <w:pPr>
                        <w:jc w:val="center"/>
                      </w:pPr>
                      <w:r>
                        <w:t>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149225</wp:posOffset>
                </wp:positionV>
                <wp:extent cx="762000" cy="342900"/>
                <wp:effectExtent l="14605" t="20955" r="23495" b="17145"/>
                <wp:wrapNone/>
                <wp:docPr id="7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96D" w:rsidRDefault="002969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8" type="#_x0000_t202" style="position:absolute;margin-left:417.6pt;margin-top:11.75pt;width:60pt;height:27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" strokeweight="2.25pt">
                <v:textbox>
                  <w:txbxContent>
                    <w:p w:rsidR="0029696D" w:rsidRDefault="0029696D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26720</wp:posOffset>
                </wp:positionH>
                <wp:positionV relativeFrom="paragraph">
                  <wp:posOffset>149225</wp:posOffset>
                </wp:positionV>
                <wp:extent cx="762000" cy="342900"/>
                <wp:effectExtent l="14605" t="20955" r="23495" b="17145"/>
                <wp:wrapNone/>
                <wp:docPr id="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43A6" w:rsidRPr="007F43A6" w:rsidRDefault="007F43A6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9" type="#_x0000_t202" style="position:absolute;margin-left:33.6pt;margin-top:11.75pt;width:60pt;height:27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" strokeweight="2.25pt">
                <v:textbox>
                  <w:txbxContent>
                    <w:p w:rsidR="007F43A6" w:rsidRPr="007F43A6" w:rsidRDefault="007F43A6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F43A6" w:rsidRPr="007F43A6" w:rsidRDefault="007F43A6" w:rsidP="007F43A6"/>
    <w:p w:rsidR="007F43A6" w:rsidRDefault="007F43A6" w:rsidP="007F43A6"/>
    <w:p w:rsidR="007F43A6" w:rsidRDefault="007F43A6" w:rsidP="007F43A6"/>
    <w:p w:rsidR="0029696D" w:rsidRPr="0081269C" w:rsidRDefault="0029696D" w:rsidP="0081269C">
      <w:pPr>
        <w:spacing w:before="120" w:after="120"/>
        <w:jc w:val="center"/>
        <w:rPr>
          <w:b/>
          <w:color w:val="FF0000"/>
          <w:sz w:val="36"/>
          <w:szCs w:val="36"/>
        </w:rPr>
      </w:pPr>
      <w:r w:rsidRPr="000B4959">
        <w:rPr>
          <w:b/>
          <w:color w:val="FF0000"/>
          <w:sz w:val="36"/>
          <w:szCs w:val="36"/>
          <w:u w:val="single"/>
        </w:rPr>
        <w:t>Problématique:</w:t>
      </w:r>
      <w:r w:rsidRPr="000B4959">
        <w:rPr>
          <w:b/>
          <w:color w:val="FF0000"/>
          <w:sz w:val="36"/>
          <w:szCs w:val="36"/>
        </w:rPr>
        <w:t xml:space="preserve"> L’automobiliste va-t-il être verbalisé ?</w:t>
      </w:r>
    </w:p>
    <w:p w:rsidR="0081269C" w:rsidRDefault="0081269C" w:rsidP="0081269C">
      <w:pPr>
        <w:spacing w:before="120" w:after="120"/>
      </w:pPr>
    </w:p>
    <w:p w:rsidR="002667A8" w:rsidRDefault="0029696D" w:rsidP="00C730B1">
      <w:pPr>
        <w:numPr>
          <w:ilvl w:val="0"/>
          <w:numId w:val="1"/>
        </w:numPr>
        <w:spacing w:before="120" w:after="120"/>
      </w:pPr>
      <w:r>
        <w:t>Reporter les informations chiffrées du texte</w:t>
      </w:r>
      <w:r w:rsidR="000B4959">
        <w:t xml:space="preserve"> sur le schéma ci-dessus.</w:t>
      </w:r>
    </w:p>
    <w:p w:rsidR="000B4959" w:rsidRDefault="000B4959" w:rsidP="00C730B1">
      <w:pPr>
        <w:numPr>
          <w:ilvl w:val="0"/>
          <w:numId w:val="1"/>
        </w:numPr>
        <w:spacing w:before="120" w:after="120"/>
      </w:pPr>
      <w:r>
        <w:t>Quelle formule permet de calculer une vitesse ?</w:t>
      </w:r>
    </w:p>
    <w:p w:rsidR="000B4959" w:rsidRDefault="000B4959" w:rsidP="00C730B1">
      <w:pPr>
        <w:spacing w:before="120" w:after="120"/>
        <w:jc w:val="center"/>
      </w:pPr>
      <w:r>
        <w:sym w:font="Wingdings" w:char="F0A8"/>
      </w:r>
      <w:r>
        <w:t xml:space="preserve"> </w:t>
      </w:r>
      <w:r w:rsidRPr="000B4959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9.8pt;height:49.8pt" o:ole="">
            <v:imagedata r:id="rId10" o:title=""/>
          </v:shape>
          <o:OLEObject Type="Embed" ProgID="Equation.3" ShapeID="_x0000_i1031" DrawAspect="Content" ObjectID="_1577866927" r:id="rId11"/>
        </w:object>
      </w:r>
      <w:r>
        <w:tab/>
      </w:r>
      <w:r>
        <w:tab/>
      </w:r>
      <w:r>
        <w:tab/>
      </w:r>
      <w:r>
        <w:sym w:font="Wingdings" w:char="F0A8"/>
      </w:r>
      <w:r>
        <w:t xml:space="preserve"> </w:t>
      </w:r>
      <w:r w:rsidRPr="000B4959">
        <w:rPr>
          <w:position w:val="-24"/>
        </w:rPr>
        <w:object w:dxaOrig="600" w:dyaOrig="620">
          <v:shape id="_x0000_i1032" type="#_x0000_t75" style="width:48.3pt;height:49.8pt" o:ole="">
            <v:imagedata r:id="rId12" o:title=""/>
          </v:shape>
          <o:OLEObject Type="Embed" ProgID="Equation.3" ShapeID="_x0000_i1032" DrawAspect="Content" ObjectID="_1577866928" r:id="rId13"/>
        </w:object>
      </w:r>
      <w:r>
        <w:tab/>
      </w:r>
      <w:r>
        <w:tab/>
      </w:r>
      <w:r>
        <w:tab/>
      </w:r>
      <w:r>
        <w:sym w:font="Wingdings" w:char="F0A8"/>
      </w:r>
      <w:r>
        <w:t xml:space="preserve"> </w:t>
      </w:r>
      <w:r w:rsidRPr="000B4959">
        <w:rPr>
          <w:position w:val="-6"/>
        </w:rPr>
        <w:object w:dxaOrig="840" w:dyaOrig="279">
          <v:shape id="_x0000_i1033" type="#_x0000_t75" style="width:67.5pt;height:22.5pt" o:ole="">
            <v:imagedata r:id="rId14" o:title=""/>
          </v:shape>
          <o:OLEObject Type="Embed" ProgID="Equation.3" ShapeID="_x0000_i1033" DrawAspect="Content" ObjectID="_1577866929" r:id="rId15"/>
        </w:object>
      </w:r>
    </w:p>
    <w:p w:rsidR="000B4959" w:rsidRDefault="000B4959" w:rsidP="00C730B1">
      <w:pPr>
        <w:numPr>
          <w:ilvl w:val="0"/>
          <w:numId w:val="1"/>
        </w:numPr>
        <w:spacing w:before="120" w:after="120"/>
      </w:pPr>
      <w:r>
        <w:t>Parmi les unités suivantes, lesquelles sont des unités de vitesse ?</w:t>
      </w:r>
    </w:p>
    <w:p w:rsidR="0079324E" w:rsidRDefault="0079324E" w:rsidP="00C730B1">
      <w:pPr>
        <w:spacing w:before="120" w:after="120"/>
        <w:jc w:val="center"/>
      </w:pPr>
      <w:r>
        <w:sym w:font="Wingdings" w:char="F0A8"/>
      </w:r>
      <w:r>
        <w:t xml:space="preserve"> </w:t>
      </w:r>
      <w:r w:rsidRPr="0079324E">
        <w:rPr>
          <w:b/>
          <w:bCs/>
          <w:i/>
          <w:iCs/>
          <w:sz w:val="32"/>
          <w:szCs w:val="32"/>
        </w:rPr>
        <w:t>m/s</w:t>
      </w:r>
      <w:r w:rsidRPr="0079324E">
        <w:rPr>
          <w:sz w:val="32"/>
          <w:szCs w:val="32"/>
        </w:rPr>
        <w:tab/>
      </w:r>
      <w:r>
        <w:tab/>
      </w:r>
      <w:r>
        <w:tab/>
      </w:r>
      <w:r>
        <w:tab/>
      </w:r>
      <w:r>
        <w:sym w:font="Wingdings" w:char="F0A8"/>
      </w:r>
      <w:r>
        <w:t xml:space="preserve"> </w:t>
      </w:r>
      <w:r w:rsidRPr="0079324E">
        <w:rPr>
          <w:b/>
          <w:bCs/>
          <w:i/>
          <w:iCs/>
          <w:sz w:val="32"/>
          <w:szCs w:val="32"/>
        </w:rPr>
        <w:t>h/km</w:t>
      </w:r>
      <w:r>
        <w:tab/>
      </w:r>
      <w:r>
        <w:tab/>
      </w:r>
      <w:r>
        <w:tab/>
      </w:r>
      <w:r>
        <w:sym w:font="Wingdings" w:char="F0A8"/>
      </w:r>
      <w:r>
        <w:t xml:space="preserve"> </w:t>
      </w:r>
      <w:r w:rsidRPr="0079324E">
        <w:rPr>
          <w:b/>
          <w:bCs/>
          <w:i/>
          <w:iCs/>
          <w:sz w:val="32"/>
          <w:szCs w:val="32"/>
        </w:rPr>
        <w:t>km/h</w:t>
      </w:r>
    </w:p>
    <w:p w:rsidR="000B4959" w:rsidRDefault="0079324E" w:rsidP="00C730B1">
      <w:pPr>
        <w:numPr>
          <w:ilvl w:val="0"/>
          <w:numId w:val="1"/>
        </w:numPr>
        <w:spacing w:before="120" w:after="120"/>
      </w:pPr>
      <w:r>
        <w:t xml:space="preserve">Dans quelle unité </w:t>
      </w:r>
      <w:r w:rsidR="0003461D">
        <w:t>allez-vous</w:t>
      </w:r>
      <w:r>
        <w:t xml:space="preserve"> choisir de calculer la vitesse moyenne de l’automobiliste. Justifier</w:t>
      </w:r>
      <w:r w:rsidR="00404D33">
        <w:t>.</w:t>
      </w:r>
    </w:p>
    <w:p w:rsidR="0079324E" w:rsidRDefault="0079324E" w:rsidP="00063533">
      <w:pPr>
        <w:spacing w:before="120" w:after="120" w:line="360" w:lineRule="auto"/>
      </w:pPr>
      <w:r>
        <w:t>……………………………</w:t>
      </w:r>
      <w:r w:rsidR="00063533">
        <w:t>……………………………………………………………………………….</w:t>
      </w:r>
    </w:p>
    <w:p w:rsidR="0079324E" w:rsidRPr="004661B8" w:rsidRDefault="002667A8" w:rsidP="00C81476">
      <w:pPr>
        <w:spacing w:before="120" w:after="120"/>
        <w:jc w:val="center"/>
        <w:rPr>
          <w:b/>
          <w:bCs/>
          <w:sz w:val="32"/>
          <w:szCs w:val="32"/>
        </w:rPr>
      </w:pPr>
      <w:r w:rsidRPr="004661B8">
        <w:rPr>
          <w:b/>
          <w:bCs/>
          <w:sz w:val="32"/>
          <w:szCs w:val="32"/>
        </w:rPr>
        <w:lastRenderedPageBreak/>
        <w:t>Calcul de la vitesse de l’automobiliste en km/h.</w:t>
      </w:r>
    </w:p>
    <w:p w:rsidR="004661B8" w:rsidRDefault="002667A8" w:rsidP="004661B8">
      <w:pPr>
        <w:numPr>
          <w:ilvl w:val="0"/>
          <w:numId w:val="2"/>
        </w:numPr>
        <w:spacing w:before="120" w:after="120"/>
      </w:pPr>
      <w:r>
        <w:t>Calculer, en heure</w:t>
      </w:r>
      <w:r w:rsidR="004661B8">
        <w:t>s-minutes</w:t>
      </w:r>
      <w:r>
        <w:t xml:space="preserve">, la durée </w:t>
      </w:r>
      <w:r w:rsidRPr="002667A8">
        <w:rPr>
          <w:b/>
          <w:bCs/>
          <w:i/>
          <w:iCs/>
          <w:sz w:val="32"/>
          <w:szCs w:val="32"/>
        </w:rPr>
        <w:t>t</w:t>
      </w:r>
      <w:r>
        <w:t xml:space="preserve"> mis par l’automobiliste pour joindre les 2 radars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.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.</w:t>
      </w:r>
    </w:p>
    <w:p w:rsidR="004661B8" w:rsidRDefault="004661B8" w:rsidP="004661B8">
      <w:pPr>
        <w:numPr>
          <w:ilvl w:val="0"/>
          <w:numId w:val="2"/>
        </w:numPr>
        <w:spacing w:before="120" w:after="120"/>
      </w:pPr>
      <w:r>
        <w:t xml:space="preserve">Convertir cette durée </w:t>
      </w:r>
      <w:r w:rsidRPr="004661B8">
        <w:rPr>
          <w:b/>
          <w:bCs/>
          <w:i/>
          <w:iCs/>
          <w:sz w:val="32"/>
          <w:szCs w:val="32"/>
        </w:rPr>
        <w:t>t</w:t>
      </w:r>
      <w:r>
        <w:t xml:space="preserve"> en heures</w:t>
      </w:r>
    </w:p>
    <w:p w:rsidR="004661B8" w:rsidRPr="004661B8" w:rsidRDefault="004661B8" w:rsidP="004661B8">
      <w:pPr>
        <w:spacing w:before="120" w:after="120"/>
        <w:jc w:val="center"/>
        <w:rPr>
          <w:b/>
          <w:bCs/>
          <w:i/>
          <w:iCs/>
        </w:rPr>
      </w:pPr>
      <w:r w:rsidRPr="004661B8">
        <w:rPr>
          <w:b/>
          <w:bCs/>
          <w:i/>
          <w:iCs/>
        </w:rPr>
        <w:t xml:space="preserve">Rappels : </w:t>
      </w:r>
      <w:r w:rsidRPr="004661B8">
        <w:rPr>
          <w:b/>
          <w:bCs/>
          <w:i/>
          <w:iCs/>
          <w:noProof/>
        </w:rPr>
        <w:t>1 h = 60 min et 1 min = 60 s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.</w:t>
      </w:r>
    </w:p>
    <w:p w:rsidR="004661B8" w:rsidRDefault="004661B8" w:rsidP="004661B8">
      <w:pPr>
        <w:numPr>
          <w:ilvl w:val="0"/>
          <w:numId w:val="2"/>
        </w:numPr>
        <w:spacing w:before="120" w:after="120"/>
      </w:pPr>
      <w:r>
        <w:t>Calculer la vitesse moyenne de l’automobiliste en km/h.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4661B8" w:rsidRDefault="004661B8" w:rsidP="004661B8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4661B8" w:rsidRDefault="004661B8" w:rsidP="00C1158F">
      <w:pPr>
        <w:spacing w:before="120" w:after="120"/>
      </w:pPr>
      <w:r>
        <w:t xml:space="preserve">d) Répondre à la problématique: </w:t>
      </w:r>
      <w:r w:rsidR="00C1158F" w:rsidRPr="00C1158F">
        <w:rPr>
          <w:b/>
          <w:color w:val="FF0000"/>
        </w:rPr>
        <w:t>L’automobiliste va-t-il être verbalisé ?</w:t>
      </w:r>
    </w:p>
    <w:p w:rsidR="0079324E" w:rsidRDefault="00C1158F" w:rsidP="00C1158F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C1158F" w:rsidRDefault="00C1158F" w:rsidP="00C1158F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C81476" w:rsidRDefault="00C81476" w:rsidP="00C1158F">
      <w:pPr>
        <w:spacing w:before="120" w:after="120"/>
      </w:pPr>
      <w:r>
        <w:t>……………………………………………………………………………………………………………….</w:t>
      </w:r>
    </w:p>
    <w:p w:rsidR="0079324E" w:rsidRDefault="0079324E" w:rsidP="007F43A6"/>
    <w:p w:rsidR="0079324E" w:rsidRDefault="004647C0" w:rsidP="007F43A6"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106680</wp:posOffset>
                </wp:positionV>
                <wp:extent cx="6477000" cy="3314700"/>
                <wp:effectExtent l="16510" t="17145" r="21590" b="20955"/>
                <wp:wrapNone/>
                <wp:docPr id="5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0" cy="33147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C1158F" w:rsidRDefault="00C115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40" type="#_x0000_t202" style="position:absolute;margin-left:-6pt;margin-top:8.4pt;width:510pt;height:261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" filled="f" strokeweight="2.25pt">
                <v:textbox>
                  <w:txbxContent>
                    <w:p w:rsidR="00C1158F" w:rsidRDefault="00C1158F"/>
                  </w:txbxContent>
                </v:textbox>
              </v:shape>
            </w:pict>
          </mc:Fallback>
        </mc:AlternateContent>
      </w:r>
    </w:p>
    <w:p w:rsidR="00C1158F" w:rsidRPr="00C1158F" w:rsidRDefault="00C1158F" w:rsidP="00C81476">
      <w:pPr>
        <w:jc w:val="center"/>
        <w:rPr>
          <w:b/>
          <w:bCs/>
          <w:sz w:val="32"/>
          <w:szCs w:val="32"/>
          <w:u w:val="single"/>
        </w:rPr>
      </w:pPr>
      <w:r w:rsidRPr="00C1158F">
        <w:rPr>
          <w:b/>
          <w:bCs/>
          <w:sz w:val="32"/>
          <w:szCs w:val="32"/>
          <w:u w:val="single"/>
        </w:rPr>
        <w:t>Formulaire à savoir utiliser :</w:t>
      </w:r>
    </w:p>
    <w:p w:rsidR="00C81476" w:rsidRDefault="00C81476" w:rsidP="007F43A6">
      <w:pPr>
        <w:tabs>
          <w:tab w:val="left" w:pos="1845"/>
        </w:tabs>
      </w:pPr>
    </w:p>
    <w:p w:rsidR="009C2F1F" w:rsidRPr="00C81476" w:rsidRDefault="00C81476" w:rsidP="007F43A6">
      <w:pPr>
        <w:tabs>
          <w:tab w:val="left" w:pos="1845"/>
        </w:tabs>
        <w:rPr>
          <w:b/>
          <w:bCs/>
          <w:u w:val="single"/>
        </w:rPr>
      </w:pPr>
      <w:r w:rsidRPr="00C81476">
        <w:rPr>
          <w:b/>
          <w:bCs/>
          <w:u w:val="single"/>
        </w:rPr>
        <w:t>Pour calculer une vitesse moyenne</w:t>
      </w:r>
      <w:r w:rsidR="004647C0" w:rsidRPr="00C81476"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86360</wp:posOffset>
                </wp:positionV>
                <wp:extent cx="1911350" cy="1372235"/>
                <wp:effectExtent l="0" t="0" r="0" b="0"/>
                <wp:wrapNone/>
                <wp:docPr id="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1350" cy="1372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_MON_1306826854"/>
                          <w:bookmarkEnd w:id="1"/>
                          <w:p w:rsidR="001B5EF5" w:rsidRDefault="00323FA0" w:rsidP="001B5EF5">
                            <w:r w:rsidRPr="007E310A">
                              <w:object w:dxaOrig="3614" w:dyaOrig="2700">
                                <v:shape id="_x0000_i1030" type="#_x0000_t75" style="width:136.2pt;height:100.8pt" o:ole="">
                                  <v:imagedata r:id="rId16" o:title=""/>
                                </v:shape>
                                <o:OLEObject Type="Embed" ProgID="Word.Picture.8" ShapeID="_x0000_i1030" DrawAspect="Content" ObjectID="_1577866932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41" type="#_x0000_t202" style="position:absolute;margin-left:363.6pt;margin-top:6.8pt;width:150.5pt;height:108.05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" stroked="f">
                <v:textbox style="mso-fit-shape-to-text:t">
                  <w:txbxContent>
                    <w:bookmarkStart w:id="2" w:name="_MON_1306826854"/>
                    <w:bookmarkEnd w:id="2"/>
                    <w:p w:rsidR="001B5EF5" w:rsidRDefault="00323FA0" w:rsidP="001B5EF5">
                      <w:r w:rsidRPr="007E310A">
                        <w:object w:dxaOrig="3614" w:dyaOrig="2700">
                          <v:shape id="_x0000_i1030" type="#_x0000_t75" style="width:136.2pt;height:100.8pt" o:ole="">
                            <v:imagedata r:id="rId16" o:title=""/>
                          </v:shape>
                          <o:OLEObject Type="Embed" ProgID="Word.Picture.8" ShapeID="_x0000_i1030" DrawAspect="Content" ObjectID="_1577866932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81476">
        <w:rPr>
          <w:b/>
          <w:bCs/>
          <w:u w:val="single"/>
        </w:rPr>
        <w:t> :</w:t>
      </w:r>
    </w:p>
    <w:p w:rsidR="009C2F1F" w:rsidRDefault="004647C0" w:rsidP="007F43A6">
      <w:pPr>
        <w:tabs>
          <w:tab w:val="left" w:pos="184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407920</wp:posOffset>
                </wp:positionH>
                <wp:positionV relativeFrom="paragraph">
                  <wp:posOffset>25400</wp:posOffset>
                </wp:positionV>
                <wp:extent cx="2133600" cy="1143000"/>
                <wp:effectExtent l="0" t="0" r="4445" b="0"/>
                <wp:wrapNone/>
                <wp:docPr id="3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B5EF5" w:rsidRDefault="001B5EF5" w:rsidP="001B5EF5">
                            <w:pPr>
                              <w:jc w:val="center"/>
                            </w:pPr>
                            <w:r w:rsidRPr="00871B3F">
                              <w:rPr>
                                <w:b/>
                                <w:position w:val="-24"/>
                              </w:rPr>
                              <w:object w:dxaOrig="680" w:dyaOrig="620">
                                <v:shape id="_x0000_i1029" type="#_x0000_t75" style="width:33.9pt;height:30.9pt" o:ole="">
                                  <v:imagedata r:id="rId19" o:title=""/>
                                </v:shape>
                                <o:OLEObject Type="Embed" ProgID="Equation.DSMT4" ShapeID="_x0000_i1029" DrawAspect="Content" ObjectID="_1577866933" r:id="rId20"/>
                              </w:object>
                            </w:r>
                          </w:p>
                          <w:p w:rsidR="001B5EF5" w:rsidRPr="004C0E4B" w:rsidRDefault="001B5EF5" w:rsidP="001B5EF5">
                            <w:pPr>
                              <w:rPr>
                                <w:b/>
                              </w:rPr>
                            </w:pPr>
                            <w:r w:rsidRPr="004C0E4B">
                              <w:rPr>
                                <w:b/>
                              </w:rPr>
                              <w:t xml:space="preserve">v : vitesse moyenne en </w:t>
                            </w:r>
                            <w:r>
                              <w:rPr>
                                <w:b/>
                              </w:rPr>
                              <w:t>km/h</w:t>
                            </w:r>
                          </w:p>
                          <w:p w:rsidR="001B5EF5" w:rsidRPr="004C0E4B" w:rsidRDefault="001B5EF5" w:rsidP="001B5EF5">
                            <w:pPr>
                              <w:rPr>
                                <w:b/>
                              </w:rPr>
                            </w:pPr>
                            <w:r w:rsidRPr="004C0E4B">
                              <w:rPr>
                                <w:b/>
                              </w:rPr>
                              <w:t xml:space="preserve">d : distance parcourue en </w:t>
                            </w:r>
                            <w:r>
                              <w:rPr>
                                <w:b/>
                              </w:rPr>
                              <w:t>k</w:t>
                            </w:r>
                            <w:r w:rsidRPr="004C0E4B">
                              <w:rPr>
                                <w:b/>
                              </w:rPr>
                              <w:t>m</w:t>
                            </w:r>
                          </w:p>
                          <w:p w:rsidR="001B5EF5" w:rsidRPr="004C0E4B" w:rsidRDefault="001B5EF5" w:rsidP="001B5EF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t : durée du parcours en 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2" type="#_x0000_t202" style="position:absolute;margin-left:189.6pt;margin-top:2pt;width:168pt;height:90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" stroked="f">
                <v:textbox>
                  <w:txbxContent>
                    <w:p w:rsidR="001B5EF5" w:rsidRDefault="001B5EF5" w:rsidP="001B5EF5">
                      <w:pPr>
                        <w:jc w:val="center"/>
                      </w:pPr>
                      <w:r w:rsidRPr="00871B3F">
                        <w:rPr>
                          <w:b/>
                          <w:position w:val="-24"/>
                        </w:rPr>
                        <w:object w:dxaOrig="680" w:dyaOrig="620">
                          <v:shape id="_x0000_i1029" type="#_x0000_t75" style="width:33.9pt;height:30.9pt" o:ole="">
                            <v:imagedata r:id="rId19" o:title=""/>
                          </v:shape>
                          <o:OLEObject Type="Embed" ProgID="Equation.DSMT4" ShapeID="_x0000_i1029" DrawAspect="Content" ObjectID="_1577866933" r:id="rId21"/>
                        </w:object>
                      </w:r>
                    </w:p>
                    <w:p w:rsidR="001B5EF5" w:rsidRPr="004C0E4B" w:rsidRDefault="001B5EF5" w:rsidP="001B5EF5">
                      <w:pPr>
                        <w:rPr>
                          <w:b/>
                        </w:rPr>
                      </w:pPr>
                      <w:r w:rsidRPr="004C0E4B">
                        <w:rPr>
                          <w:b/>
                        </w:rPr>
                        <w:t xml:space="preserve">v : vitesse moyenne en </w:t>
                      </w:r>
                      <w:r>
                        <w:rPr>
                          <w:b/>
                        </w:rPr>
                        <w:t>km/h</w:t>
                      </w:r>
                    </w:p>
                    <w:p w:rsidR="001B5EF5" w:rsidRPr="004C0E4B" w:rsidRDefault="001B5EF5" w:rsidP="001B5EF5">
                      <w:pPr>
                        <w:rPr>
                          <w:b/>
                        </w:rPr>
                      </w:pPr>
                      <w:r w:rsidRPr="004C0E4B">
                        <w:rPr>
                          <w:b/>
                        </w:rPr>
                        <w:t xml:space="preserve">d : distance parcourue en </w:t>
                      </w:r>
                      <w:r>
                        <w:rPr>
                          <w:b/>
                        </w:rPr>
                        <w:t>k</w:t>
                      </w:r>
                      <w:r w:rsidRPr="004C0E4B">
                        <w:rPr>
                          <w:b/>
                        </w:rPr>
                        <w:t>m</w:t>
                      </w:r>
                    </w:p>
                    <w:p w:rsidR="001B5EF5" w:rsidRPr="004C0E4B" w:rsidRDefault="001B5EF5" w:rsidP="001B5EF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t : durée du parcours en 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25400</wp:posOffset>
                </wp:positionV>
                <wp:extent cx="2057400" cy="1143000"/>
                <wp:effectExtent l="0" t="0" r="4445" b="0"/>
                <wp:wrapNone/>
                <wp:docPr id="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2F1F" w:rsidRDefault="009C2F1F" w:rsidP="009C2F1F">
                            <w:pPr>
                              <w:jc w:val="center"/>
                            </w:pPr>
                            <w:r w:rsidRPr="00871B3F">
                              <w:rPr>
                                <w:b/>
                                <w:position w:val="-24"/>
                              </w:rPr>
                              <w:object w:dxaOrig="680" w:dyaOrig="620">
                                <v:shape id="_x0000_i1028" type="#_x0000_t75" style="width:33.9pt;height:30.9pt" o:ole="">
                                  <v:imagedata r:id="rId19" o:title=""/>
                                </v:shape>
                                <o:OLEObject Type="Embed" ProgID="Equation.DSMT4" ShapeID="_x0000_i1028" DrawAspect="Content" ObjectID="_1577866934" r:id="rId22"/>
                              </w:object>
                            </w:r>
                          </w:p>
                          <w:p w:rsidR="009C2F1F" w:rsidRPr="004C0E4B" w:rsidRDefault="009C2F1F" w:rsidP="009C2F1F">
                            <w:pPr>
                              <w:rPr>
                                <w:b/>
                              </w:rPr>
                            </w:pPr>
                            <w:r w:rsidRPr="004C0E4B">
                              <w:rPr>
                                <w:b/>
                              </w:rPr>
                              <w:t>v : vitesse moyenne en m/s</w:t>
                            </w:r>
                          </w:p>
                          <w:p w:rsidR="009C2F1F" w:rsidRPr="004C0E4B" w:rsidRDefault="009C2F1F" w:rsidP="009C2F1F">
                            <w:pPr>
                              <w:rPr>
                                <w:b/>
                              </w:rPr>
                            </w:pPr>
                            <w:r w:rsidRPr="004C0E4B">
                              <w:rPr>
                                <w:b/>
                              </w:rPr>
                              <w:t>d : distance parcourue en m</w:t>
                            </w:r>
                          </w:p>
                          <w:p w:rsidR="009C2F1F" w:rsidRPr="004C0E4B" w:rsidRDefault="009C2F1F" w:rsidP="009C2F1F">
                            <w:pPr>
                              <w:rPr>
                                <w:b/>
                              </w:rPr>
                            </w:pPr>
                            <w:r w:rsidRPr="004C0E4B">
                              <w:rPr>
                                <w:b/>
                              </w:rPr>
                              <w:t>t : durée du parcours en 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3" type="#_x0000_t202" style="position:absolute;margin-left:9.6pt;margin-top:2pt;width:162pt;height:90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" stroked="f">
                <v:textbox>
                  <w:txbxContent>
                    <w:p w:rsidR="009C2F1F" w:rsidRDefault="009C2F1F" w:rsidP="009C2F1F">
                      <w:pPr>
                        <w:jc w:val="center"/>
                      </w:pPr>
                      <w:r w:rsidRPr="00871B3F">
                        <w:rPr>
                          <w:b/>
                          <w:position w:val="-24"/>
                        </w:rPr>
                        <w:object w:dxaOrig="680" w:dyaOrig="620">
                          <v:shape id="_x0000_i1028" type="#_x0000_t75" style="width:33.9pt;height:30.9pt" o:ole="">
                            <v:imagedata r:id="rId19" o:title=""/>
                          </v:shape>
                          <o:OLEObject Type="Embed" ProgID="Equation.DSMT4" ShapeID="_x0000_i1028" DrawAspect="Content" ObjectID="_1577866934" r:id="rId23"/>
                        </w:object>
                      </w:r>
                    </w:p>
                    <w:p w:rsidR="009C2F1F" w:rsidRPr="004C0E4B" w:rsidRDefault="009C2F1F" w:rsidP="009C2F1F">
                      <w:pPr>
                        <w:rPr>
                          <w:b/>
                        </w:rPr>
                      </w:pPr>
                      <w:r w:rsidRPr="004C0E4B">
                        <w:rPr>
                          <w:b/>
                        </w:rPr>
                        <w:t>v : vitesse moyenne en m/s</w:t>
                      </w:r>
                    </w:p>
                    <w:p w:rsidR="009C2F1F" w:rsidRPr="004C0E4B" w:rsidRDefault="009C2F1F" w:rsidP="009C2F1F">
                      <w:pPr>
                        <w:rPr>
                          <w:b/>
                        </w:rPr>
                      </w:pPr>
                      <w:r w:rsidRPr="004C0E4B">
                        <w:rPr>
                          <w:b/>
                        </w:rPr>
                        <w:t>d : distance parcourue en m</w:t>
                      </w:r>
                    </w:p>
                    <w:p w:rsidR="009C2F1F" w:rsidRPr="004C0E4B" w:rsidRDefault="009C2F1F" w:rsidP="009C2F1F">
                      <w:pPr>
                        <w:rPr>
                          <w:b/>
                        </w:rPr>
                      </w:pPr>
                      <w:r w:rsidRPr="004C0E4B">
                        <w:rPr>
                          <w:b/>
                        </w:rPr>
                        <w:t>t : durée du parcours en s</w:t>
                      </w:r>
                    </w:p>
                  </w:txbxContent>
                </v:textbox>
              </v:shape>
            </w:pict>
          </mc:Fallback>
        </mc:AlternateContent>
      </w:r>
    </w:p>
    <w:p w:rsidR="009C2F1F" w:rsidRDefault="009C2F1F" w:rsidP="007F43A6">
      <w:pPr>
        <w:tabs>
          <w:tab w:val="left" w:pos="1845"/>
        </w:tabs>
      </w:pPr>
    </w:p>
    <w:p w:rsidR="00C1158F" w:rsidRDefault="00C1158F" w:rsidP="007F43A6">
      <w:pPr>
        <w:tabs>
          <w:tab w:val="left" w:pos="1845"/>
        </w:tabs>
      </w:pPr>
    </w:p>
    <w:p w:rsidR="00C1158F" w:rsidRPr="00C1158F" w:rsidRDefault="00C1158F" w:rsidP="00C1158F"/>
    <w:p w:rsidR="00C1158F" w:rsidRPr="00C1158F" w:rsidRDefault="00C1158F" w:rsidP="00C1158F"/>
    <w:p w:rsidR="00C1158F" w:rsidRPr="00C1158F" w:rsidRDefault="00C1158F" w:rsidP="00C1158F"/>
    <w:p w:rsidR="00C1158F" w:rsidRDefault="00C1158F" w:rsidP="00C1158F"/>
    <w:p w:rsidR="00C81476" w:rsidRDefault="00C81476" w:rsidP="00C1158F"/>
    <w:p w:rsidR="00C1158F" w:rsidRPr="00C81476" w:rsidRDefault="00C81476" w:rsidP="00C1158F">
      <w:pPr>
        <w:rPr>
          <w:b/>
          <w:bCs/>
          <w:u w:val="single"/>
        </w:rPr>
      </w:pPr>
      <w:r w:rsidRPr="00C81476">
        <w:rPr>
          <w:b/>
          <w:bCs/>
          <w:u w:val="single"/>
        </w:rPr>
        <w:t>Pour calculer une distance parcourue :</w:t>
      </w:r>
    </w:p>
    <w:p w:rsidR="00C81476" w:rsidRPr="00C1158F" w:rsidRDefault="00C81476" w:rsidP="00C81476">
      <w:pPr>
        <w:tabs>
          <w:tab w:val="left" w:pos="3690"/>
        </w:tabs>
      </w:pPr>
      <w:r>
        <w:t xml:space="preserve">             </w:t>
      </w:r>
      <w:r w:rsidRPr="00C1158F">
        <w:rPr>
          <w:position w:val="-6"/>
        </w:rPr>
        <w:object w:dxaOrig="840" w:dyaOrig="279">
          <v:shape id="_x0000_i1026" type="#_x0000_t75" style="width:87.9pt;height:30pt" o:ole="">
            <v:imagedata r:id="rId24" o:title=""/>
          </v:shape>
          <o:OLEObject Type="Embed" ProgID="Equation.3" ShapeID="_x0000_i1026" DrawAspect="Content" ObjectID="_1577866930" r:id="rId25"/>
        </w:object>
      </w:r>
      <w:r>
        <w:tab/>
      </w:r>
      <w:r>
        <w:tab/>
      </w:r>
      <w:r>
        <w:tab/>
        <w:t xml:space="preserve">             </w:t>
      </w:r>
      <w:r w:rsidRPr="00C1158F">
        <w:rPr>
          <w:position w:val="-6"/>
        </w:rPr>
        <w:object w:dxaOrig="840" w:dyaOrig="279">
          <v:shape id="_x0000_i1027" type="#_x0000_t75" style="width:87.9pt;height:30pt" o:ole="">
            <v:imagedata r:id="rId24" o:title=""/>
          </v:shape>
          <o:OLEObject Type="Embed" ProgID="Equation.3" ShapeID="_x0000_i1027" DrawAspect="Content" ObjectID="_1577866931" r:id="rId26"/>
        </w:object>
      </w:r>
    </w:p>
    <w:p w:rsidR="009C2F1F" w:rsidRDefault="00C81476" w:rsidP="00C81476">
      <w:pPr>
        <w:tabs>
          <w:tab w:val="left" w:pos="3690"/>
        </w:tabs>
        <w:ind w:left="708"/>
      </w:pPr>
      <w:r>
        <w:t>d : distance en km</w:t>
      </w:r>
      <w:r>
        <w:tab/>
      </w:r>
      <w:r>
        <w:tab/>
      </w:r>
      <w:r>
        <w:tab/>
      </w:r>
      <w:r>
        <w:tab/>
        <w:t>d : distance en m</w:t>
      </w:r>
    </w:p>
    <w:p w:rsidR="00C81476" w:rsidRDefault="00C81476" w:rsidP="00C81476">
      <w:pPr>
        <w:tabs>
          <w:tab w:val="left" w:pos="3690"/>
        </w:tabs>
        <w:ind w:left="708"/>
      </w:pPr>
      <w:r>
        <w:t>v : vitesse en km/h</w:t>
      </w:r>
      <w:r>
        <w:tab/>
      </w:r>
      <w:r>
        <w:tab/>
      </w:r>
      <w:r>
        <w:tab/>
      </w:r>
      <w:r>
        <w:tab/>
        <w:t xml:space="preserve">v : vitesse en m/s </w:t>
      </w:r>
    </w:p>
    <w:p w:rsidR="00C81476" w:rsidRPr="00C1158F" w:rsidRDefault="00C81476" w:rsidP="00C81476">
      <w:pPr>
        <w:tabs>
          <w:tab w:val="left" w:pos="3690"/>
        </w:tabs>
        <w:ind w:left="708"/>
      </w:pPr>
      <w:r>
        <w:t>t : durée en h</w:t>
      </w:r>
      <w:r>
        <w:tab/>
      </w:r>
      <w:r>
        <w:tab/>
      </w:r>
      <w:r>
        <w:tab/>
      </w:r>
      <w:r>
        <w:tab/>
        <w:t>t : durée en s</w:t>
      </w:r>
    </w:p>
    <w:sectPr w:rsidR="00C81476" w:rsidRPr="00C1158F" w:rsidSect="00C730B1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D92D2E"/>
    <w:multiLevelType w:val="hybridMultilevel"/>
    <w:tmpl w:val="20D4CCD8"/>
    <w:lvl w:ilvl="0" w:tplc="767028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C61349A"/>
    <w:multiLevelType w:val="hybridMultilevel"/>
    <w:tmpl w:val="A808D202"/>
    <w:lvl w:ilvl="0" w:tplc="F57C49D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07F2"/>
    <w:rsid w:val="0003461D"/>
    <w:rsid w:val="0004565D"/>
    <w:rsid w:val="00063533"/>
    <w:rsid w:val="000A700C"/>
    <w:rsid w:val="000B4959"/>
    <w:rsid w:val="001B54E9"/>
    <w:rsid w:val="001B5EF5"/>
    <w:rsid w:val="002667A8"/>
    <w:rsid w:val="0029696D"/>
    <w:rsid w:val="002E4EE5"/>
    <w:rsid w:val="00306404"/>
    <w:rsid w:val="00323FA0"/>
    <w:rsid w:val="003315C3"/>
    <w:rsid w:val="003F76F7"/>
    <w:rsid w:val="00404D33"/>
    <w:rsid w:val="00454813"/>
    <w:rsid w:val="004647C0"/>
    <w:rsid w:val="004661B8"/>
    <w:rsid w:val="0052132A"/>
    <w:rsid w:val="005968A2"/>
    <w:rsid w:val="00775BB9"/>
    <w:rsid w:val="0079324E"/>
    <w:rsid w:val="007F43A6"/>
    <w:rsid w:val="0081269C"/>
    <w:rsid w:val="009744DA"/>
    <w:rsid w:val="009C2F1F"/>
    <w:rsid w:val="00A032CC"/>
    <w:rsid w:val="00A113A3"/>
    <w:rsid w:val="00B40F34"/>
    <w:rsid w:val="00B92F55"/>
    <w:rsid w:val="00C1158F"/>
    <w:rsid w:val="00C730B1"/>
    <w:rsid w:val="00C81476"/>
    <w:rsid w:val="00E20202"/>
    <w:rsid w:val="00FD0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759D1A6-4ECF-4577-9B10-CFFA986C4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7F43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rsid w:val="00454813"/>
    <w:rPr>
      <w:color w:val="0000FF"/>
      <w:u w:val="single"/>
    </w:rPr>
  </w:style>
  <w:style w:type="character" w:styleId="Lienhypertextesuivivisit">
    <w:name w:val="FollowedHyperlink"/>
    <w:basedOn w:val="Policepardfaut"/>
    <w:rsid w:val="00454813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hyperlink" Target="https://youtu.be/o0gkJJMShAo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4</Words>
  <Characters>2007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 : En infraction </vt:lpstr>
    </vt:vector>
  </TitlesOfParts>
  <Company>ThinkPad</Company>
  <LinksUpToDate>false</LinksUpToDate>
  <CharactersWithSpaces>2367</CharactersWithSpaces>
  <SharedDoc>false</SharedDoc>
  <HLinks>
    <vt:vector size="6" baseType="variant">
      <vt:variant>
        <vt:i4>4784215</vt:i4>
      </vt:variant>
      <vt:variant>
        <vt:i4>0</vt:i4>
      </vt:variant>
      <vt:variant>
        <vt:i4>0</vt:i4>
      </vt:variant>
      <vt:variant>
        <vt:i4>5</vt:i4>
      </vt:variant>
      <vt:variant>
        <vt:lpwstr>https://youtu.be/o0gkJJMShAo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 : En infraction</dc:title>
  <dc:subject/>
  <dc:creator>Administrateur</dc:creator>
  <cp:keywords/>
  <dc:description/>
  <cp:lastModifiedBy>Pierre B</cp:lastModifiedBy>
  <cp:revision>2</cp:revision>
  <dcterms:created xsi:type="dcterms:W3CDTF">2018-01-19T10:36:00Z</dcterms:created>
  <dcterms:modified xsi:type="dcterms:W3CDTF">2018-01-19T10:36:00Z</dcterms:modified>
</cp:coreProperties>
</file>